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3"/>
  </p:notesMasterIdLst>
  <p:sldIdLst>
    <p:sldId id="259" r:id="rId3"/>
    <p:sldId id="376" r:id="rId4"/>
    <p:sldId id="257" r:id="rId5"/>
    <p:sldId id="318" r:id="rId6"/>
    <p:sldId id="342" r:id="rId7"/>
    <p:sldId id="267" r:id="rId8"/>
    <p:sldId id="322" r:id="rId9"/>
    <p:sldId id="307" r:id="rId10"/>
    <p:sldId id="390" r:id="rId11"/>
    <p:sldId id="276" r:id="rId12"/>
    <p:sldId id="333" r:id="rId13"/>
    <p:sldId id="277" r:id="rId14"/>
    <p:sldId id="377" r:id="rId15"/>
    <p:sldId id="352" r:id="rId16"/>
    <p:sldId id="273" r:id="rId17"/>
    <p:sldId id="349" r:id="rId18"/>
    <p:sldId id="354" r:id="rId19"/>
    <p:sldId id="278" r:id="rId20"/>
    <p:sldId id="303" r:id="rId21"/>
    <p:sldId id="338" r:id="rId22"/>
  </p:sldIdLst>
  <p:sldSz cx="18288000" cy="10287000"/>
  <p:notesSz cx="6858000" cy="9144000"/>
  <p:embeddedFontLst>
    <p:embeddedFont>
      <p:font typeface="Anton" pitchFamily="2" charset="0"/>
      <p:regular r:id="rId24"/>
    </p:embeddedFont>
    <p:embeddedFont>
      <p:font typeface="Autour One" panose="020B0604020202020204" charset="0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  <p:embeddedFont>
      <p:font typeface="Merriweather" panose="00000500000000000000" pitchFamily="2" charset="0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2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8" r:id="rId3"/>
    <p:sldLayoutId id="2147483671" r:id="rId4"/>
    <p:sldLayoutId id="2147483672" r:id="rId5"/>
    <p:sldLayoutId id="2147483675" r:id="rId6"/>
    <p:sldLayoutId id="2147483676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6.png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10" Type="http://schemas.openxmlformats.org/officeDocument/2006/relationships/image" Target="../media/image44.png"/><Relationship Id="rId4" Type="http://schemas.openxmlformats.org/officeDocument/2006/relationships/image" Target="../media/image5.wmf"/><Relationship Id="rId9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png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7.svg"/><Relationship Id="rId7" Type="http://schemas.openxmlformats.org/officeDocument/2006/relationships/image" Target="../media/image12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20.svg"/><Relationship Id="rId5" Type="http://schemas.openxmlformats.org/officeDocument/2006/relationships/image" Target="../media/image10.svg"/><Relationship Id="rId10" Type="http://schemas.openxmlformats.org/officeDocument/2006/relationships/image" Target="../media/image19.png"/><Relationship Id="rId4" Type="http://schemas.openxmlformats.org/officeDocument/2006/relationships/image" Target="../media/image9.png"/><Relationship Id="rId9" Type="http://schemas.openxmlformats.org/officeDocument/2006/relationships/image" Target="../media/image15.sv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1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0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8201763"/>
            <a:ext cx="4648200" cy="207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                   </a:t>
                  </a:r>
                  <a:r>
                    <a:rPr lang="en-US" sz="4000" dirty="0" err="1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4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5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trong 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712617" y="3803991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IẾT</a:t>
            </a: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49: BÀI LUYỆN TẬP CHUNG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527096" y="2334998"/>
            <a:ext cx="17953876" cy="764635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tr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24333" y="2334998"/>
            <a:ext cx="12732973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</a:t>
            </a:r>
            <a:r>
              <a:rPr lang="vi-VN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4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x + y =  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sp>
        <p:nvSpPr>
          <p:cNvPr id="21" name="Oval Callout 20"/>
          <p:cNvSpPr/>
          <p:nvPr/>
        </p:nvSpPr>
        <p:spPr>
          <a:xfrm>
            <a:off x="8569178" y="3713985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1948" y="4838700"/>
            <a:ext cx="17585055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z </a:t>
            </a:r>
            <a:r>
              <a:rPr lang="pl-PL" sz="4000" dirty="0"/>
              <a:t>(cm, x, y, z</a:t>
            </a:r>
            <a:r>
              <a:rPr lang="en-US" sz="4000" dirty="0"/>
              <a:t> </a:t>
            </a:r>
            <a:r>
              <a:rPr lang="pl-PL" sz="4000" dirty="0"/>
              <a:t>&gt; 0)</a:t>
            </a:r>
            <a:endParaRPr lang="en-US" sz="4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262393" y="6403869"/>
            <a:ext cx="11520407" cy="2340758"/>
            <a:chOff x="3262393" y="6403869"/>
            <a:chExt cx="11520407" cy="2340758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4572000" y="6403869"/>
              <a:ext cx="10210800" cy="2340758"/>
            </a:xfrm>
            <a:prstGeom prst="wedgeRoundRectCallout">
              <a:avLst>
                <a:gd name="adj1" fmla="val -55516"/>
                <a:gd name="adj2" fmla="val -3711"/>
                <a:gd name="adj3" fmla="val 166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3262393" y="7605890"/>
              <a:ext cx="1524000" cy="10347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219700" y="6563095"/>
              <a:ext cx="9144000" cy="193899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ộ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à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ạnh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ó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ỉ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ệ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2; 3; 4,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ta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ều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? </a:t>
              </a:r>
              <a:endParaRPr lang="en-US" sz="4000" dirty="0">
                <a:solidFill>
                  <a:srgbClr val="434343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06687" y="6572635"/>
            <a:ext cx="10545375" cy="2615568"/>
            <a:chOff x="5451115" y="7581900"/>
            <a:chExt cx="10545375" cy="2615568"/>
          </a:xfrm>
        </p:grpSpPr>
        <p:grpSp>
          <p:nvGrpSpPr>
            <p:cNvPr id="13" name="Group 12"/>
            <p:cNvGrpSpPr/>
            <p:nvPr/>
          </p:nvGrpSpPr>
          <p:grpSpPr>
            <a:xfrm>
              <a:off x="5451115" y="7581900"/>
              <a:ext cx="10398485" cy="2098218"/>
              <a:chOff x="5451115" y="7581900"/>
              <a:chExt cx="10398485" cy="2098218"/>
            </a:xfrm>
          </p:grpSpPr>
          <p:sp>
            <p:nvSpPr>
              <p:cNvPr id="12" name="Rounded Rectangular Callout 11"/>
              <p:cNvSpPr/>
              <p:nvPr/>
            </p:nvSpPr>
            <p:spPr>
              <a:xfrm>
                <a:off x="5451115" y="7581900"/>
                <a:ext cx="10398485" cy="2098218"/>
              </a:xfrm>
              <a:prstGeom prst="wedgeRoundRectCallout">
                <a:avLst/>
              </a:prstGeom>
              <a:solidFill>
                <a:schemeClr val="accent4">
                  <a:lumMod val="85000"/>
                </a:schemeClr>
              </a:solidFill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675552" y="7671095"/>
                <a:ext cx="10096501" cy="182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 cm,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6" name="Picture 2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4472490" y="9162767"/>
              <a:ext cx="1524000" cy="10347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và z – x = 6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tính chất của dãy tỉ số bằng nhau, ta có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x =  3.2 = 6; y = 3.3 = 9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z = 3.4 = 12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6cm, 9 cm 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12 cm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10"/>
                <a:stretch>
                  <a:fillRect l="-1500"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43000" y="766108"/>
            <a:ext cx="1295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z </a:t>
            </a:r>
            <a:r>
              <a:rPr lang="pl-PL" sz="4000" dirty="0"/>
              <a:t>(cm, x, y, z</a:t>
            </a:r>
            <a:r>
              <a:rPr lang="en-US" sz="4000" dirty="0"/>
              <a:t> </a:t>
            </a:r>
            <a:r>
              <a:rPr lang="pl-PL" sz="4000" dirty="0"/>
              <a:t>&gt; 0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BBFB7-88D1-8F43-F25A-690DA2D1B7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A179BB-CD60-E659-04D6-114C04EC4C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80200" y="681800"/>
            <a:ext cx="16127600" cy="81871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Google Shape;2846;p57">
            <a:extLst>
              <a:ext uri="{FF2B5EF4-FFF2-40B4-BE49-F238E27FC236}">
                <a16:creationId xmlns:a16="http://schemas.microsoft.com/office/drawing/2014/main" id="{AAC633F7-5451-7D32-477C-6D95172A56CF}"/>
              </a:ext>
            </a:extLst>
          </p:cNvPr>
          <p:cNvSpPr txBox="1">
            <a:spLocks/>
          </p:cNvSpPr>
          <p:nvPr/>
        </p:nvSpPr>
        <p:spPr>
          <a:xfrm>
            <a:off x="1295400" y="2400300"/>
            <a:ext cx="16127600" cy="5181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Merriweather"/>
              <a:buNone/>
              <a:defRPr sz="4800" b="0" i="0" u="none" strike="noStrike" cap="none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r>
              <a:rPr lang="vi-VN" sz="10000" kern="0" dirty="0">
                <a:latin typeface="+mj-lt"/>
              </a:rPr>
              <a:t>             </a:t>
            </a:r>
            <a:r>
              <a:rPr lang="en-US" sz="10000" kern="0" dirty="0">
                <a:latin typeface="+mj-lt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7466232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</TotalTime>
  <Words>1377</Words>
  <Application>Microsoft Office PowerPoint</Application>
  <PresentationFormat>Custom</PresentationFormat>
  <Paragraphs>136</Paragraphs>
  <Slides>2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Merriweather</vt:lpstr>
      <vt:lpstr>Merriweather Black</vt:lpstr>
      <vt:lpstr>Times New Roman</vt:lpstr>
      <vt:lpstr>Calibri</vt:lpstr>
      <vt:lpstr>Arial</vt:lpstr>
      <vt:lpstr>Spectral</vt:lpstr>
      <vt:lpstr>Cambria Math</vt:lpstr>
      <vt:lpstr>Symbol</vt:lpstr>
      <vt:lpstr>Anton</vt:lpstr>
      <vt:lpstr>Autour One</vt:lpstr>
      <vt:lpstr>Office Theme</vt:lpstr>
      <vt:lpstr>Graph Paper Style Thesis by Slidesgo</vt:lpstr>
      <vt:lpstr>Equation</vt:lpstr>
      <vt:lpstr>PowerPoint Presentation</vt:lpstr>
      <vt:lpstr>PowerPoint Presentation</vt:lpstr>
      <vt:lpstr>PowerPoint Presentation</vt:lpstr>
      <vt:lpstr>NỘI DUNG BÀI HỌC</vt:lpstr>
      <vt:lpstr>Ví dụ 1 (SGK – tr10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and Blue Creative Mathematics Olympics Video</dc:title>
  <dc:creator>Mr CHU HONG VINH</dc:creator>
  <cp:lastModifiedBy>nguyen hoa</cp:lastModifiedBy>
  <cp:revision>106</cp:revision>
  <dcterms:created xsi:type="dcterms:W3CDTF">2006-08-16T00:00:00Z</dcterms:created>
  <dcterms:modified xsi:type="dcterms:W3CDTF">2023-02-02T12:35:40Z</dcterms:modified>
  <dc:identifier>DAFOn_7ZoxE</dc:identifier>
</cp:coreProperties>
</file>